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8D47DFC" w14:textId="77777777" w:rsidR="00AB0AE9" w:rsidRDefault="00AB0AE9" w:rsidP="00AB0AE9">
      <w:pPr>
        <w:rPr>
          <w:rFonts w:ascii="Times New Roman" w:hAnsi="Times New Roman"/>
          <w:sz w:val="32"/>
          <w:szCs w:val="32"/>
          <w:lang w:val="en-US"/>
        </w:rPr>
      </w:pPr>
      <w:bookmarkStart w:id="0" w:name="_Hlk536608482"/>
    </w:p>
    <w:p w14:paraId="6AF21418" w14:textId="77777777" w:rsidR="00AB0AE9" w:rsidRPr="00AB686B" w:rsidRDefault="00AB0AE9" w:rsidP="00AB0AE9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AB686B">
        <w:rPr>
          <w:rFonts w:ascii="Times New Roman" w:hAnsi="Times New Roman"/>
          <w:sz w:val="32"/>
          <w:szCs w:val="32"/>
          <w:lang w:val="en-US"/>
        </w:rPr>
        <w:t>Name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______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>_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 xml:space="preserve">_ </w:t>
      </w:r>
      <w:r w:rsidRPr="00AB686B">
        <w:rPr>
          <w:rFonts w:ascii="Times New Roman" w:hAnsi="Times New Roman"/>
          <w:sz w:val="32"/>
          <w:szCs w:val="32"/>
          <w:lang w:val="en-US"/>
        </w:rPr>
        <w:t>Student number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63F9DDF8" w14:textId="6CDACF8A" w:rsidR="00AB0AE9" w:rsidRDefault="00AB0AE9" w:rsidP="00AB0AE9">
      <w:pPr>
        <w:ind w:left="425"/>
        <w:jc w:val="both"/>
        <w:rPr>
          <w:rFonts w:ascii="Times New Roman" w:hAnsi="Times New Roman"/>
          <w:szCs w:val="24"/>
          <w:lang w:val="en-US"/>
        </w:rPr>
      </w:pPr>
    </w:p>
    <w:p w14:paraId="2158CB75" w14:textId="3DE868B4" w:rsidR="00D05016" w:rsidRDefault="00D05016" w:rsidP="00AB0AE9">
      <w:pPr>
        <w:ind w:left="425"/>
        <w:jc w:val="both"/>
        <w:rPr>
          <w:rFonts w:ascii="Times New Roman" w:hAnsi="Times New Roman"/>
          <w:szCs w:val="24"/>
          <w:lang w:val="en-US"/>
        </w:rPr>
      </w:pPr>
    </w:p>
    <w:p w14:paraId="03C559AD" w14:textId="1559E53B" w:rsidR="00AB0AE9" w:rsidRPr="00AB686B" w:rsidRDefault="00AB0AE9" w:rsidP="00AB0AE9">
      <w:pPr>
        <w:jc w:val="both"/>
        <w:rPr>
          <w:rFonts w:ascii="Times New Roman" w:hAnsi="Times New Roman"/>
          <w:lang w:val="en-US"/>
        </w:rPr>
      </w:pPr>
    </w:p>
    <w:p w14:paraId="450DE883" w14:textId="6A46A622" w:rsidR="00AB0AE9" w:rsidRDefault="00AB0AE9" w:rsidP="00AB0AE9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Pr="00D900BC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>
        <w:rPr>
          <w:rFonts w:ascii="Times New Roman" w:hAnsi="Times New Roman"/>
          <w:b/>
          <w:sz w:val="32"/>
          <w:szCs w:val="32"/>
          <w:lang w:val="en-US"/>
        </w:rPr>
        <w:t xml:space="preserve">1 </w:t>
      </w:r>
    </w:p>
    <w:p w14:paraId="419DB8F0" w14:textId="053702FE" w:rsidR="00AB0AE9" w:rsidRPr="00EF0580" w:rsidRDefault="00AB0AE9" w:rsidP="00AB0AE9">
      <w:pPr>
        <w:ind w:right="-6"/>
        <w:jc w:val="both"/>
        <w:rPr>
          <w:rFonts w:ascii="Times New Roman" w:hAnsi="Times New Roman"/>
          <w:szCs w:val="24"/>
          <w:lang w:val="en-US"/>
        </w:rPr>
      </w:pPr>
    </w:p>
    <w:p w14:paraId="0424FB1B" w14:textId="1805A9B2" w:rsidR="008B0D24" w:rsidRPr="0010115C" w:rsidRDefault="00B73A76" w:rsidP="001B4438">
      <w:pPr>
        <w:spacing w:line="360" w:lineRule="exact"/>
        <w:jc w:val="both"/>
        <w:rPr>
          <w:rFonts w:ascii="Times New Roman" w:hAnsi="Times New Roman"/>
          <w:szCs w:val="24"/>
        </w:rPr>
      </w:pPr>
      <w:r w:rsidRPr="0010115C">
        <w:rPr>
          <w:rFonts w:ascii="Times New Roman" w:hAnsi="Times New Roman"/>
          <w:noProof/>
          <w:szCs w:val="24"/>
          <w:lang w:val="fi-FI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0B5D0CAC" wp14:editId="61B8D2E2">
                <wp:simplePos x="0" y="0"/>
                <wp:positionH relativeFrom="column">
                  <wp:posOffset>4722301</wp:posOffset>
                </wp:positionH>
                <wp:positionV relativeFrom="paragraph">
                  <wp:posOffset>-679026</wp:posOffset>
                </wp:positionV>
                <wp:extent cx="1363980" cy="1962785"/>
                <wp:effectExtent l="0" t="0" r="0" b="0"/>
                <wp:wrapSquare wrapText="bothSides"/>
                <wp:docPr id="1" name="Group 27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63980" cy="1962785"/>
                          <a:chOff x="4215" y="5303"/>
                          <a:chExt cx="3219" cy="4631"/>
                        </a:xfrm>
                      </wpg:grpSpPr>
                      <wps:wsp>
                        <wps:cNvPr id="2" name="Text Box 2727"/>
                        <wps:cNvSpPr txBox="1">
                          <a:spLocks noChangeArrowheads="1"/>
                        </wps:cNvSpPr>
                        <wps:spPr bwMode="auto">
                          <a:xfrm>
                            <a:off x="6377" y="9315"/>
                            <a:ext cx="1057" cy="6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E81190" w14:textId="77777777" w:rsidR="00CD6CD5" w:rsidRPr="00182C91" w:rsidRDefault="009B3318" w:rsidP="00CD6CD5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proofErr w:type="gramStart"/>
                              <w:r w:rsidRPr="00182C91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,</w:t>
                              </w:r>
                              <w:r w:rsidR="00CD6CD5" w:rsidRPr="00182C91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2736"/>
                        <wps:cNvSpPr txBox="1">
                          <a:spLocks noChangeArrowheads="1"/>
                        </wps:cNvSpPr>
                        <wps:spPr bwMode="auto">
                          <a:xfrm>
                            <a:off x="5165" y="7354"/>
                            <a:ext cx="689" cy="6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732ACC" w14:textId="77777777" w:rsidR="00CD6CD5" w:rsidRPr="00182C91" w:rsidRDefault="00CD6CD5" w:rsidP="00CD6CD5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82C91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2737"/>
                        <wps:cNvSpPr txBox="1">
                          <a:spLocks noChangeArrowheads="1"/>
                        </wps:cNvSpPr>
                        <wps:spPr bwMode="auto">
                          <a:xfrm>
                            <a:off x="4215" y="5303"/>
                            <a:ext cx="886" cy="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AD5FDF" w14:textId="77777777" w:rsidR="00CD6CD5" w:rsidRPr="00182C91" w:rsidRDefault="009B3318" w:rsidP="00CD6CD5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proofErr w:type="gramStart"/>
                              <w:r w:rsidRPr="00182C91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Z,z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2742"/>
                        <wps:cNvSpPr txBox="1">
                          <a:spLocks noChangeArrowheads="1"/>
                        </wps:cNvSpPr>
                        <wps:spPr bwMode="auto">
                          <a:xfrm>
                            <a:off x="5650" y="5697"/>
                            <a:ext cx="549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92A29E" w14:textId="77777777" w:rsidR="00CD6CD5" w:rsidRPr="0051369C" w:rsidRDefault="00DB7579" w:rsidP="00CD6CD5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51369C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2743"/>
                        <wps:cNvSpPr txBox="1">
                          <a:spLocks noChangeArrowheads="1"/>
                        </wps:cNvSpPr>
                        <wps:spPr bwMode="auto">
                          <a:xfrm>
                            <a:off x="5668" y="8856"/>
                            <a:ext cx="549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2AAD55" w14:textId="77777777" w:rsidR="00CD6CD5" w:rsidRPr="0051369C" w:rsidRDefault="00DB7579" w:rsidP="00CD6CD5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51369C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" name="Group 2786"/>
                        <wpg:cNvGrpSpPr>
                          <a:grpSpLocks/>
                        </wpg:cNvGrpSpPr>
                        <wpg:grpSpPr bwMode="auto">
                          <a:xfrm>
                            <a:off x="5508" y="6532"/>
                            <a:ext cx="665" cy="572"/>
                            <a:chOff x="8430" y="11487"/>
                            <a:chExt cx="665" cy="572"/>
                          </a:xfrm>
                        </wpg:grpSpPr>
                        <wps:wsp>
                          <wps:cNvPr id="8" name="Oval 2740"/>
                          <wps:cNvSpPr>
                            <a:spLocks noChangeArrowheads="1"/>
                          </wps:cNvSpPr>
                          <wps:spPr bwMode="auto">
                            <a:xfrm>
                              <a:off x="8477" y="11516"/>
                              <a:ext cx="486" cy="485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03ECA870" w14:textId="77777777" w:rsidR="005A683C" w:rsidRPr="00182C91" w:rsidRDefault="005A683C" w:rsidP="005A683C">
                                <w:pPr>
                                  <w:jc w:val="center"/>
                                  <w:rPr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Text Box 27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30" y="11487"/>
                              <a:ext cx="665" cy="5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5DC0C5" w14:textId="77777777" w:rsidR="00CD6CD5" w:rsidRPr="0051369C" w:rsidRDefault="00CD6CD5" w:rsidP="00CD6CD5">
                                <w:pPr>
                                  <w:rPr>
                                    <w:rFonts w:ascii="Times New Roman" w:hAnsi="Times New Roman"/>
                                    <w:sz w:val="20"/>
                                    <w:lang w:val="fi-FI"/>
                                  </w:rPr>
                                </w:pPr>
                                <w:r w:rsidRPr="0051369C">
                                  <w:rPr>
                                    <w:rFonts w:ascii="Times New Roman" w:hAnsi="Times New Roman"/>
                                    <w:sz w:val="20"/>
                                    <w:lang w:val="fi-FI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" name="AutoShape 2760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6015" y="4894"/>
                            <a:ext cx="556" cy="1468"/>
                          </a:xfrm>
                          <a:prstGeom prst="donut">
                            <a:avLst>
                              <a:gd name="adj" fmla="val 72530"/>
                            </a:avLst>
                          </a:prstGeom>
                          <a:pattFill prst="pct25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4F4765" w14:textId="77777777" w:rsidR="005A683C" w:rsidRPr="00182C91" w:rsidRDefault="005A683C" w:rsidP="005A683C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Line 2733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284" y="7578"/>
                            <a:ext cx="3761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2734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466" y="9012"/>
                            <a:ext cx="0" cy="87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2735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459" y="5218"/>
                            <a:ext cx="0" cy="88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2738"/>
                        <wps:cNvCnPr>
                          <a:cxnSpLocks noChangeShapeType="1"/>
                        </wps:cNvCnPr>
                        <wps:spPr bwMode="auto">
                          <a:xfrm>
                            <a:off x="6277" y="5662"/>
                            <a:ext cx="0" cy="412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Freeform 2745"/>
                        <wps:cNvSpPr>
                          <a:spLocks/>
                        </wps:cNvSpPr>
                        <wps:spPr bwMode="auto">
                          <a:xfrm>
                            <a:off x="6185" y="5631"/>
                            <a:ext cx="182" cy="3830"/>
                          </a:xfrm>
                          <a:custGeom>
                            <a:avLst/>
                            <a:gdLst>
                              <a:gd name="T0" fmla="*/ 0 w 451"/>
                              <a:gd name="T1" fmla="*/ 0 h 4096"/>
                              <a:gd name="T2" fmla="*/ 0 w 451"/>
                              <a:gd name="T3" fmla="*/ 4096 h 4096"/>
                              <a:gd name="T4" fmla="*/ 292 w 451"/>
                              <a:gd name="T5" fmla="*/ 4096 h 4096"/>
                              <a:gd name="T6" fmla="*/ 451 w 451"/>
                              <a:gd name="T7" fmla="*/ 4096 h 4096"/>
                              <a:gd name="T8" fmla="*/ 451 w 451"/>
                              <a:gd name="T9" fmla="*/ 0 h 4096"/>
                              <a:gd name="T10" fmla="*/ 292 w 451"/>
                              <a:gd name="T11" fmla="*/ 0 h 4096"/>
                              <a:gd name="T12" fmla="*/ 0 w 451"/>
                              <a:gd name="T13" fmla="*/ 0 h 40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451" h="4096">
                                <a:moveTo>
                                  <a:pt x="0" y="0"/>
                                </a:moveTo>
                                <a:lnTo>
                                  <a:pt x="0" y="4096"/>
                                </a:lnTo>
                                <a:lnTo>
                                  <a:pt x="292" y="4096"/>
                                </a:lnTo>
                                <a:lnTo>
                                  <a:pt x="451" y="4096"/>
                                </a:lnTo>
                                <a:lnTo>
                                  <a:pt x="451" y="0"/>
                                </a:lnTo>
                                <a:lnTo>
                                  <a:pt x="292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pattFill prst="pct10">
                            <a:fgClr>
                              <a:srgbClr val="000000">
                                <a:alpha val="49001"/>
                              </a:srgbClr>
                            </a:fgClr>
                            <a:bgClr>
                              <a:srgbClr val="FFFFFF">
                                <a:alpha val="49001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E0F984" w14:textId="77777777" w:rsidR="005A683C" w:rsidRPr="00182C91" w:rsidRDefault="005A683C" w:rsidP="005A683C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AutoShape 2746"/>
                        <wps:cNvSpPr>
                          <a:spLocks noChangeArrowheads="1"/>
                        </wps:cNvSpPr>
                        <wps:spPr bwMode="auto">
                          <a:xfrm flipV="1">
                            <a:off x="6173" y="5607"/>
                            <a:ext cx="204" cy="3871"/>
                          </a:xfrm>
                          <a:prstGeom prst="can">
                            <a:avLst>
                              <a:gd name="adj" fmla="val 39005"/>
                            </a:avLst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50000"/>
                                  </a:srgbClr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5AC0E5C" w14:textId="77777777" w:rsidR="005A683C" w:rsidRPr="00182C91" w:rsidRDefault="005A683C" w:rsidP="005A683C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5D0CAC" id="Group 2789" o:spid="_x0000_s1026" style="position:absolute;left:0;text-align:left;margin-left:371.85pt;margin-top:-53.45pt;width:107.4pt;height:154.55pt;z-index:251657728" coordorigin="4215,5303" coordsize="3219,46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727" o:spid="_x0000_s1027" type="#_x0000_t202" style="position:absolute;left:6377;top:9315;width:1057;height: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<v:textbox>
                    <w:txbxContent>
                      <w:p w14:paraId="7DE81190" w14:textId="77777777" w:rsidR="00CD6CD5" w:rsidRPr="00182C91" w:rsidRDefault="009B3318" w:rsidP="00CD6CD5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proofErr w:type="gramStart"/>
                        <w:r w:rsidRPr="00182C91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,</w:t>
                        </w:r>
                        <w:r w:rsidR="00CD6CD5" w:rsidRPr="00182C91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2736" o:spid="_x0000_s1028" type="#_x0000_t202" style="position:absolute;left:5165;top:7354;width:689;height:6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14:paraId="78732ACC" w14:textId="77777777" w:rsidR="00CD6CD5" w:rsidRPr="00182C91" w:rsidRDefault="00CD6CD5" w:rsidP="00CD6CD5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82C91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 id="Text Box 2737" o:spid="_x0000_s1029" type="#_x0000_t202" style="position:absolute;left:4215;top:5303;width:886;height: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14:paraId="61AD5FDF" w14:textId="77777777" w:rsidR="00CD6CD5" w:rsidRPr="00182C91" w:rsidRDefault="009B3318" w:rsidP="00CD6CD5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proofErr w:type="gramStart"/>
                        <w:r w:rsidRPr="00182C91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Z,z</w:t>
                        </w:r>
                        <w:proofErr w:type="gramEnd"/>
                      </w:p>
                    </w:txbxContent>
                  </v:textbox>
                </v:shape>
                <v:shape id="Text Box 2742" o:spid="_x0000_s1030" type="#_x0000_t202" style="position:absolute;left:5650;top:5697;width:549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14:paraId="6D92A29E" w14:textId="77777777" w:rsidR="00CD6CD5" w:rsidRPr="0051369C" w:rsidRDefault="00DB7579" w:rsidP="00CD6CD5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51369C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shape id="Text Box 2743" o:spid="_x0000_s1031" type="#_x0000_t202" style="position:absolute;left:5668;top:8856;width:549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14:paraId="112AAD55" w14:textId="77777777" w:rsidR="00CD6CD5" w:rsidRPr="0051369C" w:rsidRDefault="00DB7579" w:rsidP="00CD6CD5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51369C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group id="Group 2786" o:spid="_x0000_s1032" style="position:absolute;left:5508;top:6532;width:665;height:572" coordorigin="8430,11487" coordsize="665,5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<v:oval id="Oval 2740" o:spid="_x0000_s1033" style="position:absolute;left:8477;top:11516;width:486;height: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" filled="f" strokeweight="1pt">
                    <v:textbox>
                      <w:txbxContent>
                        <w:p w14:paraId="03ECA870" w14:textId="77777777" w:rsidR="005A683C" w:rsidRPr="00182C91" w:rsidRDefault="005A683C" w:rsidP="005A683C">
                          <w:pPr>
                            <w:jc w:val="center"/>
                            <w:rPr>
                              <w:szCs w:val="24"/>
                            </w:rPr>
                          </w:pPr>
                        </w:p>
                      </w:txbxContent>
                    </v:textbox>
                  </v:oval>
                  <v:shape id="Text Box 2741" o:spid="_x0000_s1034" type="#_x0000_t202" style="position:absolute;left:8430;top:11487;width:665;height: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" filled="f" stroked="f" strokeweight="1pt">
                    <v:textbox>
                      <w:txbxContent>
                        <w:p w14:paraId="4B5DC0C5" w14:textId="77777777" w:rsidR="00CD6CD5" w:rsidRPr="0051369C" w:rsidRDefault="00CD6CD5" w:rsidP="00CD6CD5">
                          <w:pPr>
                            <w:rPr>
                              <w:rFonts w:ascii="Times New Roman" w:hAnsi="Times New Roman"/>
                              <w:sz w:val="20"/>
                              <w:lang w:val="fi-FI"/>
                            </w:rPr>
                          </w:pPr>
                          <w:r w:rsidRPr="0051369C">
                            <w:rPr>
                              <w:rFonts w:ascii="Times New Roman" w:hAnsi="Times New Roman"/>
                              <w:sz w:val="20"/>
                              <w:lang w:val="fi-FI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shapetype id="_x0000_t23" coordsize="21600,21600" o:spt="23" adj="5400" path="m,10800qy10800,,21600,10800,10800,21600,,10800xm@0,10800qy10800@2@1,10800,10800@0@0,10800xe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</v:formulas>
                  <v:path o:connecttype="custom" o:connectlocs="10800,0;3163,3163;0,10800;3163,18437;10800,21600;18437,18437;21600,10800;18437,3163" textboxrect="3163,3163,18437,18437"/>
                  <v:handles>
                    <v:h position="#0,center" xrange="0,10800"/>
                  </v:handles>
                </v:shapetype>
                <v:shape id="AutoShape 2760" o:spid="_x0000_s1035" type="#_x0000_t23" style="position:absolute;left:6015;top:4894;width:556;height:1468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" adj="15666" fillcolor="black" stroked="f">
                  <v:fill r:id="rId7" o:title="" opacity="32896f" o:opacity2="32896f" type="pattern"/>
                  <o:lock v:ext="edit" aspectratio="t"/>
                  <v:textbox>
                    <w:txbxContent>
                      <w:p w14:paraId="114F4765" w14:textId="77777777" w:rsidR="005A683C" w:rsidRPr="00182C91" w:rsidRDefault="005A683C" w:rsidP="005A683C">
                        <w:pPr>
                          <w:jc w:val="center"/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line id="Line 2733" o:spid="_x0000_s1036" style="position:absolute;rotation:90;visibility:visible;mso-wrap-style:square" from="3284,7578" to="7045,75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" strokeweight="1pt">
                  <v:stroke startarrow="block" startarrowwidth="narrow" endarrow="block" endarrowwidth="narrow"/>
                </v:line>
                <v:line id="Line 2734" o:spid="_x0000_s1037" style="position:absolute;rotation:90;visibility:visible;mso-wrap-style:square" from="5466,9012" to="5466,9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" strokeweight="1pt"/>
                <v:line id="Line 2735" o:spid="_x0000_s1038" style="position:absolute;rotation:90;visibility:visible;mso-wrap-style:square" from="5459,5218" to="5459,6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" strokeweight="1pt"/>
                <v:line id="Line 2738" o:spid="_x0000_s1039" style="position:absolute;visibility:visible;mso-wrap-style:square" from="6277,5662" to="6277,97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" strokeweight="1pt"/>
                <v:shape id="Freeform 2745" o:spid="_x0000_s1040" style="position:absolute;left:6185;top:5631;width:182;height:3830;visibility:visible;mso-wrap-style:square;v-text-anchor:top" coordsize="451,409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" adj="-11796480,,5400" path="m,l,4096r292,l451,4096,451,,292,,,xe" fillcolor="black" stroked="f">
                  <v:fill r:id="rId8" o:title="" opacity="32125f" o:opacity2="32125f" type="pattern"/>
                  <v:stroke joinstyle="round"/>
                  <v:formulas/>
                  <v:path arrowok="t" o:connecttype="custom" o:connectlocs="0,0;0,3830;118,3830;182,3830;182,0;118,0;0,0" o:connectangles="0,0,0,0,0,0,0" textboxrect="0,0,451,4096"/>
                  <v:textbox>
                    <w:txbxContent>
                      <w:p w14:paraId="36E0F984" w14:textId="77777777" w:rsidR="005A683C" w:rsidRPr="00182C91" w:rsidRDefault="005A683C" w:rsidP="005A683C">
                        <w:pPr>
                          <w:jc w:val="center"/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AutoShape 2746" o:spid="_x0000_s1041" type="#_x0000_t22" style="position:absolute;left:6173;top:5607;width:204;height:3871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" adj="444" filled="f" strokeweight="1.25pt">
                  <v:fill opacity="32896f"/>
                  <v:textbox>
                    <w:txbxContent>
                      <w:p w14:paraId="55AC0E5C" w14:textId="77777777" w:rsidR="005A683C" w:rsidRPr="00182C91" w:rsidRDefault="005A683C" w:rsidP="005A683C">
                        <w:pPr>
                          <w:jc w:val="center"/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E67D19">
        <w:rPr>
          <w:rFonts w:ascii="Times New Roman" w:hAnsi="Times New Roman"/>
          <w:szCs w:val="24"/>
          <w:lang w:val="en-US"/>
        </w:rPr>
        <w:t>D</w:t>
      </w:r>
      <w:r w:rsidR="00E67D19" w:rsidRPr="0010115C">
        <w:rPr>
          <w:rFonts w:ascii="Times New Roman" w:hAnsi="Times New Roman"/>
          <w:szCs w:val="24"/>
          <w:lang w:val="en-US"/>
        </w:rPr>
        <w:t xml:space="preserve">etermine the displacement of node 1 </w:t>
      </w:r>
      <w:r w:rsidR="00E67D19">
        <w:rPr>
          <w:rFonts w:ascii="Times New Roman" w:hAnsi="Times New Roman"/>
          <w:szCs w:val="24"/>
          <w:lang w:val="en-US"/>
        </w:rPr>
        <w:t xml:space="preserve">of the bar structure shown </w:t>
      </w:r>
      <w:r w:rsidR="00E67D19" w:rsidRPr="0010115C">
        <w:rPr>
          <w:rFonts w:ascii="Times New Roman" w:hAnsi="Times New Roman"/>
          <w:szCs w:val="24"/>
          <w:lang w:val="en-US"/>
        </w:rPr>
        <w:t xml:space="preserve">at the constant temperature </w:t>
      </w:r>
      <w:r w:rsidR="00E67D19" w:rsidRPr="0010115C">
        <w:rPr>
          <w:rFonts w:ascii="Times New Roman" w:hAnsi="Times New Roman"/>
          <w:position w:val="-6"/>
          <w:szCs w:val="24"/>
        </w:rPr>
        <w:object w:dxaOrig="320" w:dyaOrig="279" w14:anchorId="2849F4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pt;height:13.85pt" o:ole="">
            <v:imagedata r:id="rId9" o:title=""/>
          </v:shape>
          <o:OLEObject Type="Embed" ProgID="Equation.DSMT4" ShapeID="_x0000_i1025" DrawAspect="Content" ObjectID="_1737539836" r:id="rId10"/>
        </w:object>
      </w:r>
      <w:r w:rsidR="00E67D19" w:rsidRPr="0010115C">
        <w:rPr>
          <w:rFonts w:ascii="Times New Roman" w:hAnsi="Times New Roman"/>
          <w:szCs w:val="24"/>
        </w:rPr>
        <w:t xml:space="preserve">. </w:t>
      </w:r>
      <w:r w:rsidR="00D836B1" w:rsidRPr="0010115C">
        <w:rPr>
          <w:rFonts w:ascii="Times New Roman" w:hAnsi="Times New Roman"/>
          <w:szCs w:val="24"/>
          <w:lang w:val="en-US"/>
        </w:rPr>
        <w:t xml:space="preserve">Use </w:t>
      </w:r>
      <w:r w:rsidR="00AC3A47">
        <w:rPr>
          <w:rFonts w:ascii="Times New Roman" w:hAnsi="Times New Roman"/>
          <w:szCs w:val="24"/>
          <w:lang w:val="en-US"/>
        </w:rPr>
        <w:t xml:space="preserve">a </w:t>
      </w:r>
      <w:r w:rsidR="00D836B1" w:rsidRPr="0010115C">
        <w:rPr>
          <w:rFonts w:ascii="Times New Roman" w:hAnsi="Times New Roman"/>
          <w:szCs w:val="24"/>
          <w:lang w:val="en-US"/>
        </w:rPr>
        <w:t>linear approxima</w:t>
      </w:r>
      <w:r w:rsidR="002A5D73" w:rsidRPr="0010115C">
        <w:rPr>
          <w:rFonts w:ascii="Times New Roman" w:hAnsi="Times New Roman"/>
          <w:szCs w:val="24"/>
          <w:lang w:val="en-US"/>
        </w:rPr>
        <w:t>tion</w:t>
      </w:r>
      <w:r w:rsidR="00AA70CF">
        <w:rPr>
          <w:rFonts w:ascii="Times New Roman" w:hAnsi="Times New Roman"/>
          <w:szCs w:val="24"/>
          <w:lang w:val="en-US"/>
        </w:rPr>
        <w:t xml:space="preserve"> and </w:t>
      </w:r>
      <w:r w:rsidR="00AA70CF">
        <w:rPr>
          <w:rFonts w:ascii="Times New Roman" w:hAnsi="Times New Roman"/>
          <w:szCs w:val="24"/>
        </w:rPr>
        <w:t>a</w:t>
      </w:r>
      <w:r w:rsidR="00AA70CF" w:rsidRPr="0010115C">
        <w:rPr>
          <w:rFonts w:ascii="Times New Roman" w:hAnsi="Times New Roman"/>
          <w:szCs w:val="24"/>
        </w:rPr>
        <w:t>ssum</w:t>
      </w:r>
      <w:r w:rsidR="00AA70CF">
        <w:rPr>
          <w:rFonts w:ascii="Times New Roman" w:hAnsi="Times New Roman"/>
          <w:szCs w:val="24"/>
        </w:rPr>
        <w:t>e</w:t>
      </w:r>
      <w:r w:rsidR="00AA70CF" w:rsidRPr="0010115C">
        <w:rPr>
          <w:rFonts w:ascii="Times New Roman" w:hAnsi="Times New Roman"/>
          <w:szCs w:val="24"/>
        </w:rPr>
        <w:t xml:space="preserve"> that </w:t>
      </w:r>
      <w:r w:rsidR="00AC3A47">
        <w:rPr>
          <w:rFonts w:ascii="Times New Roman" w:hAnsi="Times New Roman"/>
          <w:szCs w:val="24"/>
        </w:rPr>
        <w:t xml:space="preserve">parameters </w:t>
      </w:r>
      <w:r w:rsidR="00AA70CF" w:rsidRPr="0010115C">
        <w:rPr>
          <w:rFonts w:ascii="Times New Roman" w:hAnsi="Times New Roman"/>
          <w:position w:val="-4"/>
          <w:szCs w:val="24"/>
        </w:rPr>
        <w:object w:dxaOrig="240" w:dyaOrig="260" w14:anchorId="60303B62">
          <v:shape id="_x0000_i1026" type="#_x0000_t75" style="width:12pt;height:13.15pt" o:ole="">
            <v:imagedata r:id="rId11" o:title=""/>
          </v:shape>
          <o:OLEObject Type="Embed" ProgID="Equation.DSMT4" ShapeID="_x0000_i1026" DrawAspect="Content" ObjectID="_1737539837" r:id="rId12"/>
        </w:object>
      </w:r>
      <w:r w:rsidR="00AA70CF" w:rsidRPr="0010115C">
        <w:rPr>
          <w:rFonts w:ascii="Times New Roman" w:hAnsi="Times New Roman"/>
          <w:szCs w:val="24"/>
        </w:rPr>
        <w:t xml:space="preserve">, </w:t>
      </w:r>
      <w:r w:rsidR="00AA70CF" w:rsidRPr="0010115C">
        <w:rPr>
          <w:rFonts w:ascii="Times New Roman" w:hAnsi="Times New Roman"/>
          <w:i/>
          <w:szCs w:val="24"/>
        </w:rPr>
        <w:t xml:space="preserve">A </w:t>
      </w:r>
      <w:r w:rsidR="00AA70CF" w:rsidRPr="0010115C">
        <w:rPr>
          <w:rFonts w:ascii="Times New Roman" w:hAnsi="Times New Roman"/>
          <w:szCs w:val="24"/>
        </w:rPr>
        <w:t>and</w:t>
      </w:r>
      <w:r w:rsidR="00AA70CF" w:rsidRPr="0010115C">
        <w:rPr>
          <w:rFonts w:ascii="Times New Roman" w:hAnsi="Times New Roman"/>
          <w:i/>
          <w:szCs w:val="24"/>
        </w:rPr>
        <w:t xml:space="preserve"> </w:t>
      </w:r>
      <w:r w:rsidR="00AA70CF" w:rsidRPr="0010115C">
        <w:rPr>
          <w:rFonts w:ascii="Times New Roman" w:hAnsi="Times New Roman"/>
          <w:position w:val="-6"/>
          <w:szCs w:val="24"/>
        </w:rPr>
        <w:object w:dxaOrig="240" w:dyaOrig="220" w14:anchorId="35630D32">
          <v:shape id="_x0000_i1027" type="#_x0000_t75" style="width:12pt;height:11pt" o:ole="">
            <v:imagedata r:id="rId13" o:title=""/>
          </v:shape>
          <o:OLEObject Type="Embed" ProgID="Equation.DSMT4" ShapeID="_x0000_i1027" DrawAspect="Content" ObjectID="_1737539838" r:id="rId14"/>
        </w:object>
      </w:r>
      <w:r w:rsidR="00AA70CF" w:rsidRPr="0010115C">
        <w:rPr>
          <w:rFonts w:ascii="Times New Roman" w:hAnsi="Times New Roman"/>
          <w:i/>
          <w:szCs w:val="24"/>
        </w:rPr>
        <w:t xml:space="preserve"> </w:t>
      </w:r>
      <w:r w:rsidR="00AA70CF" w:rsidRPr="0010115C">
        <w:rPr>
          <w:rFonts w:ascii="Times New Roman" w:hAnsi="Times New Roman"/>
          <w:szCs w:val="24"/>
        </w:rPr>
        <w:t>are constants</w:t>
      </w:r>
      <w:r w:rsidR="00AA70CF">
        <w:rPr>
          <w:rFonts w:ascii="Times New Roman" w:hAnsi="Times New Roman"/>
          <w:szCs w:val="24"/>
        </w:rPr>
        <w:t>.</w:t>
      </w:r>
      <w:r w:rsidR="00AA70CF" w:rsidRPr="0010115C">
        <w:rPr>
          <w:rFonts w:ascii="Times New Roman" w:hAnsi="Times New Roman"/>
          <w:szCs w:val="24"/>
        </w:rPr>
        <w:t xml:space="preserve"> </w:t>
      </w:r>
      <w:r w:rsidR="007F4383" w:rsidRPr="0010115C">
        <w:rPr>
          <w:rFonts w:ascii="Times New Roman" w:hAnsi="Times New Roman"/>
          <w:szCs w:val="24"/>
          <w:lang w:val="en-US"/>
        </w:rPr>
        <w:t xml:space="preserve">At the initial </w:t>
      </w:r>
      <w:r w:rsidR="007F4383" w:rsidRPr="0010115C">
        <w:rPr>
          <w:rFonts w:ascii="Times New Roman" w:hAnsi="Times New Roman"/>
          <w:szCs w:val="24"/>
        </w:rPr>
        <w:t>temperature</w:t>
      </w:r>
      <w:r w:rsidR="002A5D73" w:rsidRPr="0010115C">
        <w:rPr>
          <w:rFonts w:ascii="Times New Roman" w:hAnsi="Times New Roman"/>
          <w:szCs w:val="24"/>
        </w:rPr>
        <w:t xml:space="preserve"> </w:t>
      </w:r>
      <w:r w:rsidR="0010115C" w:rsidRPr="0010115C">
        <w:rPr>
          <w:rFonts w:ascii="Times New Roman" w:hAnsi="Times New Roman"/>
          <w:position w:val="-6"/>
          <w:szCs w:val="24"/>
        </w:rPr>
        <w:object w:dxaOrig="440" w:dyaOrig="279" w14:anchorId="1CFFED95">
          <v:shape id="_x0000_i1028" type="#_x0000_t75" style="width:22pt;height:13.85pt" o:ole="">
            <v:imagedata r:id="rId15" o:title=""/>
          </v:shape>
          <o:OLEObject Type="Embed" ProgID="Equation.DSMT4" ShapeID="_x0000_i1028" DrawAspect="Content" ObjectID="_1737539839" r:id="rId16"/>
        </w:object>
      </w:r>
      <w:r w:rsidR="0010741A" w:rsidRPr="0010115C">
        <w:rPr>
          <w:rFonts w:ascii="Times New Roman" w:hAnsi="Times New Roman"/>
          <w:szCs w:val="24"/>
        </w:rPr>
        <w:t xml:space="preserve">, length of the bar is </w:t>
      </w:r>
      <w:r w:rsidR="0010741A" w:rsidRPr="0010115C">
        <w:rPr>
          <w:rFonts w:ascii="Times New Roman" w:hAnsi="Times New Roman"/>
          <w:i/>
          <w:szCs w:val="24"/>
        </w:rPr>
        <w:t>L</w:t>
      </w:r>
      <w:r w:rsidR="0010741A" w:rsidRPr="0010115C">
        <w:rPr>
          <w:rFonts w:ascii="Times New Roman" w:hAnsi="Times New Roman"/>
          <w:szCs w:val="24"/>
        </w:rPr>
        <w:t xml:space="preserve"> and </w:t>
      </w:r>
      <w:r w:rsidR="000E1BAB" w:rsidRPr="0010115C">
        <w:rPr>
          <w:rFonts w:ascii="Times New Roman" w:hAnsi="Times New Roman"/>
          <w:szCs w:val="24"/>
        </w:rPr>
        <w:t>stress in the bar vanishes.</w:t>
      </w:r>
    </w:p>
    <w:bookmarkEnd w:id="0"/>
    <w:p w14:paraId="43714E6F" w14:textId="77777777" w:rsidR="00D05016" w:rsidRPr="0010115C" w:rsidRDefault="00D05016" w:rsidP="001B4438">
      <w:pPr>
        <w:spacing w:line="360" w:lineRule="exact"/>
        <w:ind w:right="-6"/>
        <w:jc w:val="both"/>
        <w:rPr>
          <w:rFonts w:ascii="Times New Roman" w:hAnsi="Times New Roman"/>
          <w:szCs w:val="24"/>
          <w:lang w:val="en-US"/>
        </w:rPr>
      </w:pPr>
    </w:p>
    <w:p w14:paraId="2F377323" w14:textId="0F431085" w:rsidR="00B0402E" w:rsidRPr="00CA2950" w:rsidRDefault="00CA2950" w:rsidP="001B4438">
      <w:pPr>
        <w:spacing w:line="360" w:lineRule="exact"/>
        <w:ind w:right="-6"/>
        <w:jc w:val="both"/>
        <w:rPr>
          <w:rFonts w:ascii="Times New Roman" w:hAnsi="Times New Roman"/>
          <w:b/>
          <w:bCs/>
          <w:szCs w:val="24"/>
          <w:lang w:val="en-US"/>
        </w:rPr>
      </w:pPr>
      <w:r w:rsidRPr="00CA2950">
        <w:rPr>
          <w:rFonts w:ascii="Times New Roman" w:hAnsi="Times New Roman"/>
          <w:b/>
          <w:bCs/>
          <w:szCs w:val="24"/>
          <w:lang w:val="en-US"/>
        </w:rPr>
        <w:t>Solution template</w:t>
      </w:r>
    </w:p>
    <w:p w14:paraId="64F87FD9" w14:textId="77777777" w:rsidR="001B4438" w:rsidRPr="0010115C" w:rsidRDefault="001B4438" w:rsidP="001B4438">
      <w:pPr>
        <w:spacing w:line="360" w:lineRule="exact"/>
        <w:ind w:right="-6"/>
        <w:jc w:val="both"/>
        <w:rPr>
          <w:rFonts w:ascii="Times New Roman" w:hAnsi="Times New Roman"/>
          <w:szCs w:val="24"/>
        </w:rPr>
      </w:pPr>
      <w:r w:rsidRPr="0010115C">
        <w:rPr>
          <w:rFonts w:ascii="Times New Roman" w:hAnsi="Times New Roman"/>
          <w:szCs w:val="24"/>
        </w:rPr>
        <w:t xml:space="preserve">In stationary thermo-elasticity without external forces, the virtual work density of the bar model is given </w:t>
      </w:r>
      <w:proofErr w:type="gramStart"/>
      <w:r w:rsidRPr="0010115C">
        <w:rPr>
          <w:rFonts w:ascii="Times New Roman" w:hAnsi="Times New Roman"/>
          <w:szCs w:val="24"/>
        </w:rPr>
        <w:t>by</w:t>
      </w:r>
      <w:proofErr w:type="gramEnd"/>
    </w:p>
    <w:p w14:paraId="2C4D9740" w14:textId="77777777" w:rsidR="001B4438" w:rsidRPr="0010115C" w:rsidRDefault="001B4438" w:rsidP="00534AD3">
      <w:pPr>
        <w:rPr>
          <w:rFonts w:ascii="Times New Roman" w:hAnsi="Times New Roman"/>
          <w:szCs w:val="24"/>
        </w:rPr>
      </w:pPr>
    </w:p>
    <w:p w14:paraId="37B04FE9" w14:textId="77777777" w:rsidR="001B4438" w:rsidRPr="0010115C" w:rsidRDefault="001B4438" w:rsidP="00534AD3">
      <w:pPr>
        <w:rPr>
          <w:rFonts w:ascii="Times New Roman" w:hAnsi="Times New Roman"/>
          <w:szCs w:val="24"/>
        </w:rPr>
      </w:pPr>
      <w:r w:rsidRPr="0010115C">
        <w:rPr>
          <w:rFonts w:ascii="Times New Roman" w:hAnsi="Times New Roman"/>
          <w:position w:val="-24"/>
          <w:szCs w:val="24"/>
        </w:rPr>
        <w:object w:dxaOrig="3460" w:dyaOrig="620" w14:anchorId="42A23C85">
          <v:shape id="_x0000_i1029" type="#_x0000_t75" style="width:173pt;height:31pt" o:ole="">
            <v:imagedata r:id="rId17" o:title=""/>
          </v:shape>
          <o:OLEObject Type="Embed" ProgID="Equation.DSMT4" ShapeID="_x0000_i1029" DrawAspect="Content" ObjectID="_1737539840" r:id="rId18"/>
        </w:object>
      </w:r>
      <w:r w:rsidRPr="0010115C">
        <w:rPr>
          <w:rFonts w:ascii="Times New Roman" w:hAnsi="Times New Roman"/>
          <w:szCs w:val="24"/>
        </w:rPr>
        <w:t>.</w:t>
      </w:r>
    </w:p>
    <w:p w14:paraId="00898390" w14:textId="77777777" w:rsidR="00534AD3" w:rsidRDefault="00534AD3" w:rsidP="00534AD3">
      <w:pPr>
        <w:ind w:left="426" w:right="-6" w:hanging="426"/>
        <w:jc w:val="both"/>
        <w:rPr>
          <w:rFonts w:ascii="Times New Roman" w:hAnsi="Times New Roman"/>
          <w:szCs w:val="24"/>
        </w:rPr>
      </w:pPr>
    </w:p>
    <w:p w14:paraId="4B8FA2DB" w14:textId="21D37177" w:rsidR="000D217D" w:rsidRPr="0010115C" w:rsidRDefault="00DB7579" w:rsidP="00534AD3">
      <w:pPr>
        <w:spacing w:line="360" w:lineRule="exact"/>
        <w:ind w:right="-6"/>
        <w:jc w:val="both"/>
        <w:rPr>
          <w:rFonts w:ascii="Times New Roman" w:hAnsi="Times New Roman"/>
          <w:color w:val="000000"/>
          <w:szCs w:val="24"/>
          <w:lang w:val="en-US"/>
        </w:rPr>
      </w:pPr>
      <w:r w:rsidRPr="0010115C">
        <w:rPr>
          <w:rFonts w:ascii="Times New Roman" w:hAnsi="Times New Roman"/>
          <w:color w:val="000000"/>
          <w:szCs w:val="24"/>
          <w:lang w:val="en-US"/>
        </w:rPr>
        <w:t xml:space="preserve">Linear interpolants </w:t>
      </w:r>
      <w:r w:rsidR="008F6745" w:rsidRPr="0010115C">
        <w:rPr>
          <w:rFonts w:ascii="Times New Roman" w:hAnsi="Times New Roman"/>
          <w:color w:val="000000"/>
          <w:szCs w:val="24"/>
          <w:lang w:val="en-US"/>
        </w:rPr>
        <w:t xml:space="preserve">to </w:t>
      </w:r>
      <w:r w:rsidRPr="0010115C">
        <w:rPr>
          <w:rFonts w:ascii="Times New Roman" w:hAnsi="Times New Roman"/>
          <w:color w:val="000000"/>
          <w:szCs w:val="24"/>
          <w:lang w:val="en-US"/>
        </w:rPr>
        <w:t xml:space="preserve">axial displacement </w:t>
      </w:r>
      <w:r w:rsidR="0010115C" w:rsidRPr="0010115C">
        <w:rPr>
          <w:rFonts w:ascii="Times New Roman" w:hAnsi="Times New Roman"/>
          <w:position w:val="-10"/>
          <w:szCs w:val="24"/>
        </w:rPr>
        <w:object w:dxaOrig="499" w:dyaOrig="320" w14:anchorId="4D99C5D8">
          <v:shape id="_x0000_i1030" type="#_x0000_t75" style="width:25pt;height:16pt" o:ole="">
            <v:imagedata r:id="rId19" o:title=""/>
          </v:shape>
          <o:OLEObject Type="Embed" ProgID="Equation.DSMT4" ShapeID="_x0000_i1030" DrawAspect="Content" ObjectID="_1737539841" r:id="rId20"/>
        </w:object>
      </w:r>
      <w:r w:rsidR="002A5D73" w:rsidRPr="0010115C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10741A" w:rsidRPr="0010115C">
        <w:rPr>
          <w:rFonts w:ascii="Times New Roman" w:hAnsi="Times New Roman"/>
          <w:color w:val="000000"/>
          <w:szCs w:val="24"/>
          <w:lang w:val="en-US"/>
        </w:rPr>
        <w:t xml:space="preserve">and temperature </w:t>
      </w:r>
      <w:r w:rsidRPr="0010115C">
        <w:rPr>
          <w:rFonts w:ascii="Times New Roman" w:hAnsi="Times New Roman"/>
          <w:color w:val="000000"/>
          <w:szCs w:val="24"/>
          <w:lang w:val="en-US"/>
        </w:rPr>
        <w:t>change</w:t>
      </w:r>
      <w:r w:rsidR="0010741A" w:rsidRPr="0010115C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10115C" w:rsidRPr="0010115C">
        <w:rPr>
          <w:rFonts w:ascii="Times New Roman" w:hAnsi="Times New Roman"/>
          <w:position w:val="-10"/>
          <w:szCs w:val="24"/>
        </w:rPr>
        <w:object w:dxaOrig="680" w:dyaOrig="320" w14:anchorId="4CE47C7F">
          <v:shape id="_x0000_i1031" type="#_x0000_t75" style="width:34pt;height:16pt" o:ole="">
            <v:imagedata r:id="rId21" o:title=""/>
          </v:shape>
          <o:OLEObject Type="Embed" ProgID="Equation.DSMT4" ShapeID="_x0000_i1031" DrawAspect="Content" ObjectID="_1737539842" r:id="rId22"/>
        </w:object>
      </w:r>
      <w:r w:rsidR="0010741A" w:rsidRPr="0010115C">
        <w:rPr>
          <w:rFonts w:ascii="Times New Roman" w:hAnsi="Times New Roman"/>
          <w:color w:val="000000"/>
          <w:szCs w:val="24"/>
          <w:lang w:val="en-US"/>
        </w:rPr>
        <w:t xml:space="preserve"> </w:t>
      </w:r>
      <w:proofErr w:type="gramStart"/>
      <w:r w:rsidR="0010741A" w:rsidRPr="0010115C">
        <w:rPr>
          <w:rFonts w:ascii="Times New Roman" w:hAnsi="Times New Roman"/>
          <w:color w:val="000000"/>
          <w:szCs w:val="24"/>
          <w:lang w:val="en-US"/>
        </w:rPr>
        <w:t>are</w:t>
      </w:r>
      <w:proofErr w:type="gramEnd"/>
    </w:p>
    <w:p w14:paraId="606780FA" w14:textId="77777777" w:rsidR="008661AD" w:rsidRPr="0010115C" w:rsidRDefault="008661AD" w:rsidP="00534AD3">
      <w:pPr>
        <w:ind w:right="-6"/>
        <w:jc w:val="both"/>
        <w:rPr>
          <w:rFonts w:ascii="Times New Roman" w:hAnsi="Times New Roman"/>
          <w:color w:val="000000"/>
          <w:szCs w:val="24"/>
          <w:lang w:val="en-US"/>
        </w:rPr>
      </w:pPr>
    </w:p>
    <w:p w14:paraId="7DCBD35A" w14:textId="5CCC03D6" w:rsidR="00DB7579" w:rsidRPr="0010115C" w:rsidRDefault="0010115C" w:rsidP="00534AD3">
      <w:pPr>
        <w:tabs>
          <w:tab w:val="left" w:pos="2835"/>
          <w:tab w:val="left" w:pos="5103"/>
          <w:tab w:val="left" w:pos="6237"/>
          <w:tab w:val="left" w:pos="7371"/>
        </w:tabs>
        <w:jc w:val="both"/>
        <w:rPr>
          <w:rFonts w:ascii="Times New Roman" w:hAnsi="Times New Roman"/>
          <w:szCs w:val="24"/>
        </w:rPr>
      </w:pPr>
      <w:r w:rsidRPr="0010115C">
        <w:rPr>
          <w:rFonts w:ascii="Times New Roman" w:hAnsi="Times New Roman"/>
          <w:position w:val="-10"/>
          <w:szCs w:val="24"/>
        </w:rPr>
        <w:object w:dxaOrig="3519" w:dyaOrig="320" w14:anchorId="33E3EDE4">
          <v:shape id="_x0000_i1032" type="#_x0000_t75" style="width:176pt;height:16pt" o:ole="">
            <v:imagedata r:id="rId23" o:title=""/>
          </v:shape>
          <o:OLEObject Type="Embed" ProgID="Equation.DSMT4" ShapeID="_x0000_i1032" DrawAspect="Content" ObjectID="_1737539843" r:id="rId24"/>
        </w:object>
      </w:r>
      <w:r w:rsidR="007F43E4" w:rsidRPr="0010115C">
        <w:rPr>
          <w:rFonts w:ascii="Times New Roman" w:hAnsi="Times New Roman"/>
          <w:szCs w:val="24"/>
        </w:rPr>
        <w:t>,</w:t>
      </w:r>
      <w:r w:rsidR="00972A37" w:rsidRPr="0010115C">
        <w:rPr>
          <w:rFonts w:ascii="Times New Roman" w:hAnsi="Times New Roman"/>
          <w:szCs w:val="24"/>
        </w:rPr>
        <w:t xml:space="preserve"> </w:t>
      </w:r>
    </w:p>
    <w:p w14:paraId="0F78306A" w14:textId="77777777" w:rsidR="00DB7579" w:rsidRPr="0010115C" w:rsidRDefault="00DB7579" w:rsidP="00534AD3">
      <w:pPr>
        <w:tabs>
          <w:tab w:val="left" w:pos="2835"/>
          <w:tab w:val="left" w:pos="5103"/>
          <w:tab w:val="left" w:pos="6237"/>
          <w:tab w:val="left" w:pos="7371"/>
        </w:tabs>
        <w:jc w:val="both"/>
        <w:rPr>
          <w:rFonts w:ascii="Times New Roman" w:hAnsi="Times New Roman"/>
          <w:szCs w:val="24"/>
        </w:rPr>
      </w:pPr>
    </w:p>
    <w:p w14:paraId="10E60AC8" w14:textId="19BC0282" w:rsidR="0010741A" w:rsidRPr="0010115C" w:rsidRDefault="0010115C" w:rsidP="00534AD3">
      <w:pPr>
        <w:tabs>
          <w:tab w:val="left" w:pos="2835"/>
          <w:tab w:val="left" w:pos="5103"/>
          <w:tab w:val="left" w:pos="6237"/>
          <w:tab w:val="left" w:pos="7371"/>
        </w:tabs>
        <w:jc w:val="both"/>
        <w:rPr>
          <w:rFonts w:ascii="Times New Roman" w:hAnsi="Times New Roman"/>
          <w:b/>
          <w:szCs w:val="24"/>
        </w:rPr>
      </w:pPr>
      <w:r w:rsidRPr="0010115C">
        <w:rPr>
          <w:rFonts w:ascii="Times New Roman" w:hAnsi="Times New Roman"/>
          <w:position w:val="-10"/>
          <w:szCs w:val="24"/>
        </w:rPr>
        <w:object w:dxaOrig="3700" w:dyaOrig="320" w14:anchorId="68981E77">
          <v:shape id="_x0000_i1033" type="#_x0000_t75" style="width:185pt;height:16pt" o:ole="">
            <v:imagedata r:id="rId25" o:title=""/>
          </v:shape>
          <o:OLEObject Type="Embed" ProgID="Equation.DSMT4" ShapeID="_x0000_i1033" DrawAspect="Content" ObjectID="_1737539844" r:id="rId26"/>
        </w:object>
      </w:r>
      <w:r w:rsidR="00DB7579" w:rsidRPr="0010115C">
        <w:rPr>
          <w:rFonts w:ascii="Times New Roman" w:hAnsi="Times New Roman"/>
          <w:color w:val="000000"/>
          <w:szCs w:val="24"/>
          <w:lang w:val="en-US"/>
        </w:rPr>
        <w:t>.</w:t>
      </w:r>
    </w:p>
    <w:p w14:paraId="64385DF1" w14:textId="77777777" w:rsidR="008E72F6" w:rsidRPr="0010115C" w:rsidRDefault="008E72F6" w:rsidP="00534AD3">
      <w:pPr>
        <w:tabs>
          <w:tab w:val="left" w:pos="2835"/>
          <w:tab w:val="left" w:pos="5103"/>
          <w:tab w:val="left" w:pos="6237"/>
          <w:tab w:val="left" w:pos="7371"/>
        </w:tabs>
        <w:jc w:val="both"/>
        <w:rPr>
          <w:rFonts w:ascii="Times New Roman" w:hAnsi="Times New Roman"/>
          <w:b/>
          <w:szCs w:val="24"/>
          <w:lang w:val="en-US"/>
        </w:rPr>
      </w:pPr>
    </w:p>
    <w:p w14:paraId="6178C4BC" w14:textId="5CB8FFEE" w:rsidR="000D217D" w:rsidRPr="0010115C" w:rsidRDefault="0010741A" w:rsidP="00534AD3">
      <w:pPr>
        <w:pStyle w:val="BodyTextIndent2"/>
        <w:ind w:left="0" w:right="-6"/>
        <w:rPr>
          <w:rFonts w:ascii="Times New Roman" w:hAnsi="Times New Roman"/>
          <w:szCs w:val="24"/>
          <w:lang w:val="en-US"/>
        </w:rPr>
      </w:pPr>
      <w:r w:rsidRPr="0010115C">
        <w:rPr>
          <w:rFonts w:ascii="Times New Roman" w:hAnsi="Times New Roman"/>
          <w:szCs w:val="24"/>
          <w:lang w:val="en-US"/>
        </w:rPr>
        <w:t xml:space="preserve">When </w:t>
      </w:r>
      <w:r w:rsidR="0010115C" w:rsidRPr="0010115C">
        <w:rPr>
          <w:rFonts w:ascii="Times New Roman" w:hAnsi="Times New Roman"/>
          <w:position w:val="-10"/>
          <w:szCs w:val="24"/>
        </w:rPr>
        <w:object w:dxaOrig="499" w:dyaOrig="320" w14:anchorId="4DAA475A">
          <v:shape id="_x0000_i1034" type="#_x0000_t75" style="width:25pt;height:16pt" o:ole="">
            <v:imagedata r:id="rId19" o:title=""/>
          </v:shape>
          <o:OLEObject Type="Embed" ProgID="Equation.DSMT4" ShapeID="_x0000_i1034" DrawAspect="Content" ObjectID="_1737539845" r:id="rId27"/>
        </w:object>
      </w:r>
      <w:r w:rsidRPr="0010115C">
        <w:rPr>
          <w:rFonts w:ascii="Times New Roman" w:hAnsi="Times New Roman"/>
          <w:color w:val="000000"/>
          <w:szCs w:val="24"/>
          <w:lang w:val="en-US"/>
        </w:rPr>
        <w:t xml:space="preserve"> and </w:t>
      </w:r>
      <w:r w:rsidR="0010115C" w:rsidRPr="0010115C">
        <w:rPr>
          <w:rFonts w:ascii="Times New Roman" w:hAnsi="Times New Roman"/>
          <w:position w:val="-10"/>
          <w:szCs w:val="24"/>
        </w:rPr>
        <w:object w:dxaOrig="680" w:dyaOrig="320" w14:anchorId="5ADEA5AA">
          <v:shape id="_x0000_i1035" type="#_x0000_t75" style="width:34pt;height:16pt" o:ole="">
            <v:imagedata r:id="rId28" o:title=""/>
          </v:shape>
          <o:OLEObject Type="Embed" ProgID="Equation.DSMT4" ShapeID="_x0000_i1035" DrawAspect="Content" ObjectID="_1737539846" r:id="rId29"/>
        </w:object>
      </w:r>
      <w:r w:rsidR="00DB7579" w:rsidRPr="0010115C">
        <w:rPr>
          <w:rFonts w:ascii="Times New Roman" w:hAnsi="Times New Roman"/>
          <w:szCs w:val="24"/>
        </w:rPr>
        <w:t xml:space="preserve"> </w:t>
      </w:r>
      <w:r w:rsidR="00706EC1" w:rsidRPr="0010115C">
        <w:rPr>
          <w:rFonts w:ascii="Times New Roman" w:hAnsi="Times New Roman"/>
          <w:color w:val="000000"/>
          <w:szCs w:val="24"/>
          <w:lang w:val="en-US"/>
        </w:rPr>
        <w:t xml:space="preserve">are substituted there, </w:t>
      </w:r>
      <w:r w:rsidR="006D52C5" w:rsidRPr="0010115C">
        <w:rPr>
          <w:rFonts w:ascii="Times New Roman" w:hAnsi="Times New Roman"/>
          <w:szCs w:val="24"/>
          <w:lang w:val="en-US"/>
        </w:rPr>
        <w:t>v</w:t>
      </w:r>
      <w:r w:rsidR="00E34672" w:rsidRPr="0010115C">
        <w:rPr>
          <w:rFonts w:ascii="Times New Roman" w:hAnsi="Times New Roman"/>
          <w:szCs w:val="24"/>
          <w:lang w:val="en-US"/>
        </w:rPr>
        <w:t xml:space="preserve">irtual </w:t>
      </w:r>
      <w:r w:rsidR="006A28D4" w:rsidRPr="0010115C">
        <w:rPr>
          <w:rFonts w:ascii="Times New Roman" w:hAnsi="Times New Roman"/>
          <w:szCs w:val="24"/>
        </w:rPr>
        <w:t xml:space="preserve">work </w:t>
      </w:r>
      <w:r w:rsidRPr="0010115C">
        <w:rPr>
          <w:rFonts w:ascii="Times New Roman" w:hAnsi="Times New Roman"/>
          <w:szCs w:val="24"/>
        </w:rPr>
        <w:t>density</w:t>
      </w:r>
      <w:r w:rsidR="000D217D" w:rsidRPr="0010115C">
        <w:rPr>
          <w:rFonts w:ascii="Times New Roman" w:hAnsi="Times New Roman"/>
          <w:szCs w:val="24"/>
          <w:lang w:val="en-US"/>
        </w:rPr>
        <w:t xml:space="preserve"> </w:t>
      </w:r>
      <w:r w:rsidR="003D6821" w:rsidRPr="0010115C">
        <w:rPr>
          <w:rFonts w:ascii="Times New Roman" w:hAnsi="Times New Roman"/>
          <w:szCs w:val="24"/>
          <w:lang w:val="en-US"/>
        </w:rPr>
        <w:t>simplifies to</w:t>
      </w:r>
      <w:r w:rsidR="003F7309" w:rsidRPr="0010115C">
        <w:rPr>
          <w:rFonts w:ascii="Times New Roman" w:hAnsi="Times New Roman"/>
          <w:szCs w:val="24"/>
          <w:lang w:val="en-US"/>
        </w:rPr>
        <w:t xml:space="preserve"> </w:t>
      </w:r>
    </w:p>
    <w:p w14:paraId="7120467F" w14:textId="77777777" w:rsidR="00745D4F" w:rsidRPr="0010115C" w:rsidRDefault="00745D4F" w:rsidP="00534AD3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  <w:lang w:val="en-US"/>
        </w:rPr>
      </w:pPr>
    </w:p>
    <w:p w14:paraId="7E3D6D0B" w14:textId="798B388C" w:rsidR="00905B2F" w:rsidRPr="0010115C" w:rsidRDefault="0010115C" w:rsidP="00534AD3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</w:rPr>
      </w:pPr>
      <w:r w:rsidRPr="0010115C">
        <w:rPr>
          <w:rFonts w:ascii="Times New Roman" w:hAnsi="Times New Roman"/>
          <w:position w:val="-12"/>
          <w:szCs w:val="24"/>
        </w:rPr>
        <w:object w:dxaOrig="5960" w:dyaOrig="360" w14:anchorId="302FED82">
          <v:shape id="_x0000_i1036" type="#_x0000_t75" style="width:298pt;height:18.15pt" o:ole="">
            <v:imagedata r:id="rId30" o:title=""/>
          </v:shape>
          <o:OLEObject Type="Embed" ProgID="Equation.DSMT4" ShapeID="_x0000_i1036" DrawAspect="Content" ObjectID="_1737539847" r:id="rId31"/>
        </w:object>
      </w:r>
      <w:r w:rsidR="008E72F6" w:rsidRPr="0010115C">
        <w:rPr>
          <w:rFonts w:ascii="Times New Roman" w:hAnsi="Times New Roman"/>
          <w:szCs w:val="24"/>
        </w:rPr>
        <w:t>.</w:t>
      </w:r>
    </w:p>
    <w:p w14:paraId="158D4964" w14:textId="77777777" w:rsidR="006A28D4" w:rsidRPr="0010115C" w:rsidRDefault="006A28D4" w:rsidP="00534AD3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</w:rPr>
      </w:pPr>
    </w:p>
    <w:p w14:paraId="684547AF" w14:textId="403F2AF9" w:rsidR="00E34672" w:rsidRPr="0010115C" w:rsidRDefault="006A28D4" w:rsidP="00534AD3">
      <w:pPr>
        <w:pStyle w:val="BodyTextIndent2"/>
        <w:ind w:left="0" w:right="-6"/>
        <w:rPr>
          <w:rFonts w:ascii="Times New Roman" w:hAnsi="Times New Roman"/>
          <w:szCs w:val="24"/>
          <w:lang w:val="en-US"/>
        </w:rPr>
      </w:pPr>
      <w:r w:rsidRPr="0010115C">
        <w:rPr>
          <w:rFonts w:ascii="Times New Roman" w:hAnsi="Times New Roman"/>
          <w:szCs w:val="24"/>
          <w:lang w:val="en-US"/>
        </w:rPr>
        <w:t>I</w:t>
      </w:r>
      <w:r w:rsidR="00710892" w:rsidRPr="0010115C">
        <w:rPr>
          <w:rFonts w:ascii="Times New Roman" w:hAnsi="Times New Roman"/>
          <w:szCs w:val="24"/>
          <w:lang w:val="en-US"/>
        </w:rPr>
        <w:t>ntegrat</w:t>
      </w:r>
      <w:r w:rsidRPr="0010115C">
        <w:rPr>
          <w:rFonts w:ascii="Times New Roman" w:hAnsi="Times New Roman"/>
          <w:szCs w:val="24"/>
          <w:lang w:val="en-US"/>
        </w:rPr>
        <w:t xml:space="preserve">ion over the element </w:t>
      </w:r>
      <w:proofErr w:type="gramStart"/>
      <w:r w:rsidRPr="0010115C">
        <w:rPr>
          <w:rFonts w:ascii="Times New Roman" w:hAnsi="Times New Roman"/>
          <w:szCs w:val="24"/>
          <w:lang w:val="en-US"/>
        </w:rPr>
        <w:t>gives</w:t>
      </w:r>
      <w:proofErr w:type="gramEnd"/>
    </w:p>
    <w:p w14:paraId="44DBF3EB" w14:textId="77777777" w:rsidR="008E72F6" w:rsidRPr="0010115C" w:rsidRDefault="008E72F6" w:rsidP="00534AD3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</w:rPr>
      </w:pPr>
    </w:p>
    <w:bookmarkStart w:id="1" w:name="MTBlankEqn"/>
    <w:p w14:paraId="45295510" w14:textId="23B0964E" w:rsidR="00905B2F" w:rsidRPr="0010115C" w:rsidRDefault="0010115C" w:rsidP="00534AD3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  <w:lang w:val="en-US"/>
        </w:rPr>
      </w:pPr>
      <w:r w:rsidRPr="0010115C">
        <w:rPr>
          <w:rFonts w:ascii="Times New Roman" w:hAnsi="Times New Roman"/>
          <w:position w:val="-12"/>
          <w:szCs w:val="24"/>
        </w:rPr>
        <w:object w:dxaOrig="5800" w:dyaOrig="360" w14:anchorId="6AB718F5">
          <v:shape id="_x0000_i1037" type="#_x0000_t75" style="width:290pt;height:18.15pt" o:ole="">
            <v:imagedata r:id="rId32" o:title=""/>
          </v:shape>
          <o:OLEObject Type="Embed" ProgID="Equation.DSMT4" ShapeID="_x0000_i1037" DrawAspect="Content" ObjectID="_1737539848" r:id="rId33"/>
        </w:object>
      </w:r>
      <w:bookmarkEnd w:id="1"/>
      <w:r w:rsidR="008E72F6" w:rsidRPr="0010115C">
        <w:rPr>
          <w:rFonts w:ascii="Times New Roman" w:hAnsi="Times New Roman"/>
          <w:szCs w:val="24"/>
        </w:rPr>
        <w:t>.</w:t>
      </w:r>
      <w:r w:rsidR="00905B2F" w:rsidRPr="0010115C">
        <w:rPr>
          <w:rFonts w:ascii="Times New Roman" w:hAnsi="Times New Roman"/>
          <w:szCs w:val="24"/>
          <w:lang w:val="en-US"/>
        </w:rPr>
        <w:t xml:space="preserve">  </w:t>
      </w:r>
    </w:p>
    <w:p w14:paraId="5DB126B8" w14:textId="77777777" w:rsidR="008E72F6" w:rsidRPr="0010115C" w:rsidRDefault="008E72F6" w:rsidP="00534AD3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</w:rPr>
      </w:pPr>
    </w:p>
    <w:p w14:paraId="70274DDD" w14:textId="5260604F" w:rsidR="00880D52" w:rsidRPr="0010115C" w:rsidRDefault="002B4548" w:rsidP="00534AD3">
      <w:pPr>
        <w:pStyle w:val="BodyTextIndent2"/>
        <w:ind w:left="0" w:right="-6"/>
        <w:rPr>
          <w:rFonts w:ascii="Times New Roman" w:hAnsi="Times New Roman"/>
          <w:szCs w:val="24"/>
          <w:lang w:val="en-US"/>
        </w:rPr>
      </w:pPr>
      <w:r w:rsidRPr="0010115C">
        <w:rPr>
          <w:rFonts w:ascii="Times New Roman" w:hAnsi="Times New Roman"/>
          <w:szCs w:val="24"/>
          <w:lang w:val="en-US"/>
        </w:rPr>
        <w:t>P</w:t>
      </w:r>
      <w:r w:rsidR="00880D52" w:rsidRPr="0010115C">
        <w:rPr>
          <w:rFonts w:ascii="Times New Roman" w:hAnsi="Times New Roman"/>
          <w:szCs w:val="24"/>
          <w:lang w:val="en-US"/>
        </w:rPr>
        <w:t xml:space="preserve">rinciple of virtual work </w:t>
      </w:r>
      <w:r w:rsidR="0010115C" w:rsidRPr="0010115C">
        <w:rPr>
          <w:rFonts w:ascii="Times New Roman" w:hAnsi="Times New Roman"/>
          <w:position w:val="-6"/>
          <w:szCs w:val="24"/>
        </w:rPr>
        <w:object w:dxaOrig="780" w:dyaOrig="279" w14:anchorId="1637B24A">
          <v:shape id="_x0000_i1038" type="#_x0000_t75" style="width:39.15pt;height:13.85pt" o:ole="">
            <v:imagedata r:id="rId34" o:title=""/>
          </v:shape>
          <o:OLEObject Type="Embed" ProgID="Equation.DSMT4" ShapeID="_x0000_i1038" DrawAspect="Content" ObjectID="_1737539849" r:id="rId35"/>
        </w:object>
      </w:r>
      <w:r w:rsidR="00880D52" w:rsidRPr="0010115C">
        <w:rPr>
          <w:rFonts w:ascii="Times New Roman" w:hAnsi="Times New Roman"/>
          <w:szCs w:val="24"/>
          <w:lang w:val="en-US"/>
        </w:rPr>
        <w:t xml:space="preserve"> </w:t>
      </w:r>
      <w:r w:rsidR="0010115C" w:rsidRPr="0010115C">
        <w:rPr>
          <w:rFonts w:ascii="Times New Roman" w:hAnsi="Times New Roman"/>
          <w:position w:val="-6"/>
          <w:szCs w:val="24"/>
        </w:rPr>
        <w:object w:dxaOrig="499" w:dyaOrig="279" w14:anchorId="3D5ABEB8">
          <v:shape id="_x0000_i1039" type="#_x0000_t75" style="width:25pt;height:13.85pt" o:ole="">
            <v:imagedata r:id="rId36" o:title=""/>
          </v:shape>
          <o:OLEObject Type="Embed" ProgID="Equation.DSMT4" ShapeID="_x0000_i1039" DrawAspect="Content" ObjectID="_1737539850" r:id="rId37"/>
        </w:object>
      </w:r>
      <w:r w:rsidRPr="0010115C">
        <w:rPr>
          <w:rFonts w:ascii="Times New Roman" w:hAnsi="Times New Roman"/>
          <w:szCs w:val="24"/>
        </w:rPr>
        <w:t xml:space="preserve"> </w:t>
      </w:r>
      <w:r w:rsidR="00880D52" w:rsidRPr="0010115C">
        <w:rPr>
          <w:rFonts w:ascii="Times New Roman" w:hAnsi="Times New Roman"/>
          <w:szCs w:val="24"/>
        </w:rPr>
        <w:t xml:space="preserve">and the </w:t>
      </w:r>
      <w:r w:rsidR="008E72F6" w:rsidRPr="0010115C">
        <w:rPr>
          <w:rFonts w:ascii="Times New Roman" w:hAnsi="Times New Roman"/>
          <w:szCs w:val="24"/>
        </w:rPr>
        <w:t>fundamental</w:t>
      </w:r>
      <w:r w:rsidR="00880D52" w:rsidRPr="0010115C">
        <w:rPr>
          <w:rFonts w:ascii="Times New Roman" w:hAnsi="Times New Roman"/>
          <w:szCs w:val="24"/>
        </w:rPr>
        <w:t xml:space="preserve"> lem</w:t>
      </w:r>
      <w:r w:rsidR="008F6745" w:rsidRPr="0010115C">
        <w:rPr>
          <w:rFonts w:ascii="Times New Roman" w:hAnsi="Times New Roman"/>
          <w:szCs w:val="24"/>
        </w:rPr>
        <w:t>ma of variation</w:t>
      </w:r>
      <w:r w:rsidR="008E72F6" w:rsidRPr="0010115C">
        <w:rPr>
          <w:rFonts w:ascii="Times New Roman" w:hAnsi="Times New Roman"/>
          <w:szCs w:val="24"/>
        </w:rPr>
        <w:t xml:space="preserve"> </w:t>
      </w:r>
      <w:r w:rsidR="008F6745" w:rsidRPr="0010115C">
        <w:rPr>
          <w:rFonts w:ascii="Times New Roman" w:hAnsi="Times New Roman"/>
          <w:szCs w:val="24"/>
        </w:rPr>
        <w:t xml:space="preserve">calculus </w:t>
      </w:r>
      <w:r w:rsidR="008E72F6" w:rsidRPr="0010115C">
        <w:rPr>
          <w:rFonts w:ascii="Times New Roman" w:hAnsi="Times New Roman"/>
          <w:szCs w:val="24"/>
        </w:rPr>
        <w:t>imply</w:t>
      </w:r>
      <w:r w:rsidR="00880D52" w:rsidRPr="0010115C">
        <w:rPr>
          <w:rFonts w:ascii="Times New Roman" w:hAnsi="Times New Roman"/>
          <w:szCs w:val="24"/>
        </w:rPr>
        <w:t xml:space="preserve"> </w:t>
      </w:r>
      <w:r w:rsidR="008E72F6" w:rsidRPr="0010115C">
        <w:rPr>
          <w:rFonts w:ascii="Times New Roman" w:hAnsi="Times New Roman"/>
          <w:szCs w:val="24"/>
        </w:rPr>
        <w:t xml:space="preserve">the nodal </w:t>
      </w:r>
      <w:proofErr w:type="gramStart"/>
      <w:r w:rsidR="008E72F6" w:rsidRPr="0010115C">
        <w:rPr>
          <w:rFonts w:ascii="Times New Roman" w:hAnsi="Times New Roman"/>
          <w:szCs w:val="24"/>
        </w:rPr>
        <w:t>displacement</w:t>
      </w:r>
      <w:proofErr w:type="gramEnd"/>
    </w:p>
    <w:p w14:paraId="2EE2FC24" w14:textId="77777777" w:rsidR="008E72F6" w:rsidRPr="0010115C" w:rsidRDefault="008E72F6" w:rsidP="00534AD3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</w:rPr>
      </w:pPr>
    </w:p>
    <w:p w14:paraId="54EFB76F" w14:textId="33818E7C" w:rsidR="00905B2F" w:rsidRPr="0010115C" w:rsidRDefault="0010115C" w:rsidP="00534AD3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  <w:lang w:val="en-US"/>
        </w:rPr>
      </w:pPr>
      <w:r w:rsidRPr="0010115C">
        <w:rPr>
          <w:rFonts w:ascii="Times New Roman" w:hAnsi="Times New Roman"/>
          <w:position w:val="-12"/>
          <w:szCs w:val="24"/>
        </w:rPr>
        <w:object w:dxaOrig="3580" w:dyaOrig="360" w14:anchorId="7F8504FE">
          <v:shape id="_x0000_i1040" type="#_x0000_t75" style="width:179pt;height:18.15pt" o:ole="">
            <v:imagedata r:id="rId38" o:title=""/>
          </v:shape>
          <o:OLEObject Type="Embed" ProgID="Equation.DSMT4" ShapeID="_x0000_i1040" DrawAspect="Content" ObjectID="_1737539851" r:id="rId39"/>
        </w:object>
      </w:r>
      <w:r w:rsidR="00BD56D5" w:rsidRPr="0010115C">
        <w:rPr>
          <w:rFonts w:ascii="Times New Roman" w:hAnsi="Times New Roman"/>
          <w:szCs w:val="24"/>
          <w:lang w:val="en-US"/>
        </w:rPr>
        <w:t xml:space="preserve"> </w:t>
      </w:r>
      <w:r w:rsidR="008E72F6" w:rsidRPr="0010115C">
        <w:rPr>
          <w:rFonts w:ascii="Times New Roman" w:hAnsi="Times New Roman"/>
          <w:szCs w:val="24"/>
          <w:lang w:val="en-US"/>
        </w:rPr>
        <w:t>.</w:t>
      </w:r>
      <w:r w:rsidR="00905B2F" w:rsidRPr="0010115C">
        <w:rPr>
          <w:rFonts w:ascii="Times New Roman" w:hAnsi="Times New Roman"/>
          <w:szCs w:val="24"/>
          <w:lang w:val="en-US"/>
        </w:rPr>
        <w:t xml:space="preserve">      </w:t>
      </w:r>
      <w:r w:rsidR="00905B2F" w:rsidRPr="0010115C">
        <w:rPr>
          <w:rFonts w:ascii="Times New Roman" w:hAnsi="Times New Roman"/>
          <w:color w:val="C00000"/>
          <w:szCs w:val="24"/>
        </w:rPr>
        <w:sym w:font="Wingdings" w:char="F0E7"/>
      </w:r>
    </w:p>
    <w:sectPr w:rsidR="00905B2F" w:rsidRPr="0010115C" w:rsidSect="001B0A24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871D5E" w14:textId="77777777" w:rsidR="007F6F3B" w:rsidRDefault="007F6F3B" w:rsidP="00226374">
      <w:r>
        <w:separator/>
      </w:r>
    </w:p>
  </w:endnote>
  <w:endnote w:type="continuationSeparator" w:id="0">
    <w:p w14:paraId="3560E0B4" w14:textId="77777777" w:rsidR="007F6F3B" w:rsidRDefault="007F6F3B" w:rsidP="002263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C3EA0B" w14:textId="77777777" w:rsidR="007F6F3B" w:rsidRDefault="007F6F3B" w:rsidP="00226374">
      <w:r>
        <w:separator/>
      </w:r>
    </w:p>
  </w:footnote>
  <w:footnote w:type="continuationSeparator" w:id="0">
    <w:p w14:paraId="27E4D21E" w14:textId="77777777" w:rsidR="007F6F3B" w:rsidRDefault="007F6F3B" w:rsidP="0022637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E545E9"/>
    <w:multiLevelType w:val="hybridMultilevel"/>
    <w:tmpl w:val="AF8045C0"/>
    <w:lvl w:ilvl="0" w:tplc="0409000F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1" w15:restartNumberingAfterBreak="0">
    <w:nsid w:val="18B80FFC"/>
    <w:multiLevelType w:val="singleLevel"/>
    <w:tmpl w:val="B122DE2A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" w:hAnsi="Times" w:hint="default"/>
        <w:b w:val="0"/>
        <w:i w:val="0"/>
        <w:sz w:val="24"/>
        <w:u w:val="none"/>
      </w:rPr>
    </w:lvl>
  </w:abstractNum>
  <w:abstractNum w:abstractNumId="2" w15:restartNumberingAfterBreak="0">
    <w:nsid w:val="604034E2"/>
    <w:multiLevelType w:val="multilevel"/>
    <w:tmpl w:val="AF8045C0"/>
    <w:lvl w:ilvl="0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num w:numId="1" w16cid:durableId="707219992">
    <w:abstractNumId w:val="1"/>
  </w:num>
  <w:num w:numId="2" w16cid:durableId="1355307767">
    <w:abstractNumId w:val="0"/>
  </w:num>
  <w:num w:numId="3" w16cid:durableId="2964865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0A24"/>
    <w:rsid w:val="00004F30"/>
    <w:rsid w:val="00013C91"/>
    <w:rsid w:val="000144A0"/>
    <w:rsid w:val="00033219"/>
    <w:rsid w:val="000503DD"/>
    <w:rsid w:val="00057CCF"/>
    <w:rsid w:val="00063EE3"/>
    <w:rsid w:val="000739E9"/>
    <w:rsid w:val="00082684"/>
    <w:rsid w:val="00085626"/>
    <w:rsid w:val="00087F82"/>
    <w:rsid w:val="00090A9D"/>
    <w:rsid w:val="000925AC"/>
    <w:rsid w:val="000A3F94"/>
    <w:rsid w:val="000C1CF0"/>
    <w:rsid w:val="000C6AB0"/>
    <w:rsid w:val="000D2134"/>
    <w:rsid w:val="000D217D"/>
    <w:rsid w:val="000D3D0A"/>
    <w:rsid w:val="000D5750"/>
    <w:rsid w:val="000E1BAB"/>
    <w:rsid w:val="0010115C"/>
    <w:rsid w:val="00101CCF"/>
    <w:rsid w:val="00102716"/>
    <w:rsid w:val="0010741A"/>
    <w:rsid w:val="00107F3D"/>
    <w:rsid w:val="00117253"/>
    <w:rsid w:val="0013241A"/>
    <w:rsid w:val="001409BF"/>
    <w:rsid w:val="00143557"/>
    <w:rsid w:val="0015034C"/>
    <w:rsid w:val="0016546F"/>
    <w:rsid w:val="00167CC4"/>
    <w:rsid w:val="0017059F"/>
    <w:rsid w:val="00173992"/>
    <w:rsid w:val="001818F5"/>
    <w:rsid w:val="00182C91"/>
    <w:rsid w:val="0018657B"/>
    <w:rsid w:val="001878E6"/>
    <w:rsid w:val="00193C50"/>
    <w:rsid w:val="001973A0"/>
    <w:rsid w:val="001B0A24"/>
    <w:rsid w:val="001B4438"/>
    <w:rsid w:val="001C0CFE"/>
    <w:rsid w:val="001D2D73"/>
    <w:rsid w:val="001D420B"/>
    <w:rsid w:val="001F001C"/>
    <w:rsid w:val="001F09E5"/>
    <w:rsid w:val="001F6EFA"/>
    <w:rsid w:val="00213C90"/>
    <w:rsid w:val="00216D7B"/>
    <w:rsid w:val="00226374"/>
    <w:rsid w:val="0022763D"/>
    <w:rsid w:val="002328E4"/>
    <w:rsid w:val="00240F45"/>
    <w:rsid w:val="00244415"/>
    <w:rsid w:val="002A5D73"/>
    <w:rsid w:val="002B4548"/>
    <w:rsid w:val="002C1F35"/>
    <w:rsid w:val="002D45DE"/>
    <w:rsid w:val="002D53CE"/>
    <w:rsid w:val="002E36BE"/>
    <w:rsid w:val="002F0ABB"/>
    <w:rsid w:val="002F15AE"/>
    <w:rsid w:val="002F4898"/>
    <w:rsid w:val="002F75AA"/>
    <w:rsid w:val="00305939"/>
    <w:rsid w:val="00327423"/>
    <w:rsid w:val="0033255A"/>
    <w:rsid w:val="003377AC"/>
    <w:rsid w:val="00374B16"/>
    <w:rsid w:val="003845F2"/>
    <w:rsid w:val="0039256D"/>
    <w:rsid w:val="003930A0"/>
    <w:rsid w:val="003A2DA1"/>
    <w:rsid w:val="003B1023"/>
    <w:rsid w:val="003C7E25"/>
    <w:rsid w:val="003D6821"/>
    <w:rsid w:val="003F05B4"/>
    <w:rsid w:val="003F7309"/>
    <w:rsid w:val="004076AC"/>
    <w:rsid w:val="00424407"/>
    <w:rsid w:val="00436898"/>
    <w:rsid w:val="00451283"/>
    <w:rsid w:val="0045363E"/>
    <w:rsid w:val="00453ED1"/>
    <w:rsid w:val="004545B2"/>
    <w:rsid w:val="00455546"/>
    <w:rsid w:val="00457EDD"/>
    <w:rsid w:val="00457F2B"/>
    <w:rsid w:val="004925AB"/>
    <w:rsid w:val="00496A93"/>
    <w:rsid w:val="004A5EB2"/>
    <w:rsid w:val="004D0EA0"/>
    <w:rsid w:val="004D5CF1"/>
    <w:rsid w:val="004E1C65"/>
    <w:rsid w:val="004E3C9B"/>
    <w:rsid w:val="00506E43"/>
    <w:rsid w:val="00512C97"/>
    <w:rsid w:val="0051369C"/>
    <w:rsid w:val="00514A41"/>
    <w:rsid w:val="00520F7B"/>
    <w:rsid w:val="005250B8"/>
    <w:rsid w:val="005329BC"/>
    <w:rsid w:val="005341C8"/>
    <w:rsid w:val="00534AD3"/>
    <w:rsid w:val="00554ECA"/>
    <w:rsid w:val="00570070"/>
    <w:rsid w:val="005726B8"/>
    <w:rsid w:val="00581D6B"/>
    <w:rsid w:val="00585C37"/>
    <w:rsid w:val="005A683C"/>
    <w:rsid w:val="005B2806"/>
    <w:rsid w:val="005C3C9C"/>
    <w:rsid w:val="005E3B1E"/>
    <w:rsid w:val="005F2BE4"/>
    <w:rsid w:val="00605EF9"/>
    <w:rsid w:val="006241DD"/>
    <w:rsid w:val="0062465E"/>
    <w:rsid w:val="00643BAD"/>
    <w:rsid w:val="00644048"/>
    <w:rsid w:val="00655117"/>
    <w:rsid w:val="006656EC"/>
    <w:rsid w:val="006A28D4"/>
    <w:rsid w:val="006A6187"/>
    <w:rsid w:val="006B5030"/>
    <w:rsid w:val="006C77B8"/>
    <w:rsid w:val="006D52C5"/>
    <w:rsid w:val="00704905"/>
    <w:rsid w:val="0070631C"/>
    <w:rsid w:val="00706EC1"/>
    <w:rsid w:val="00710892"/>
    <w:rsid w:val="00716B02"/>
    <w:rsid w:val="00745D4F"/>
    <w:rsid w:val="00747AD7"/>
    <w:rsid w:val="00767106"/>
    <w:rsid w:val="00775A72"/>
    <w:rsid w:val="0079057A"/>
    <w:rsid w:val="007936AA"/>
    <w:rsid w:val="00795008"/>
    <w:rsid w:val="00797DB9"/>
    <w:rsid w:val="007A07A6"/>
    <w:rsid w:val="007C07FE"/>
    <w:rsid w:val="007D0DBA"/>
    <w:rsid w:val="007E7514"/>
    <w:rsid w:val="007E7F07"/>
    <w:rsid w:val="007F4383"/>
    <w:rsid w:val="007F43E4"/>
    <w:rsid w:val="007F6F3B"/>
    <w:rsid w:val="0081710A"/>
    <w:rsid w:val="00822ECE"/>
    <w:rsid w:val="00841E9B"/>
    <w:rsid w:val="00846149"/>
    <w:rsid w:val="008661AD"/>
    <w:rsid w:val="00867CC0"/>
    <w:rsid w:val="008703E8"/>
    <w:rsid w:val="008730CD"/>
    <w:rsid w:val="00880D52"/>
    <w:rsid w:val="0088228D"/>
    <w:rsid w:val="00891338"/>
    <w:rsid w:val="008A0702"/>
    <w:rsid w:val="008A1FBA"/>
    <w:rsid w:val="008B0D24"/>
    <w:rsid w:val="008B5D7A"/>
    <w:rsid w:val="008C2C3C"/>
    <w:rsid w:val="008C33FC"/>
    <w:rsid w:val="008E0B17"/>
    <w:rsid w:val="008E72F6"/>
    <w:rsid w:val="008F6745"/>
    <w:rsid w:val="008F7F0B"/>
    <w:rsid w:val="00903F0C"/>
    <w:rsid w:val="00905B2F"/>
    <w:rsid w:val="009064DF"/>
    <w:rsid w:val="009110D7"/>
    <w:rsid w:val="00945E77"/>
    <w:rsid w:val="00956C7D"/>
    <w:rsid w:val="00972A37"/>
    <w:rsid w:val="00977D81"/>
    <w:rsid w:val="00977F59"/>
    <w:rsid w:val="009B0692"/>
    <w:rsid w:val="009B3318"/>
    <w:rsid w:val="009B4289"/>
    <w:rsid w:val="00A03A8F"/>
    <w:rsid w:val="00A05235"/>
    <w:rsid w:val="00A059B0"/>
    <w:rsid w:val="00A2483F"/>
    <w:rsid w:val="00A27D24"/>
    <w:rsid w:val="00A31CAC"/>
    <w:rsid w:val="00A326D7"/>
    <w:rsid w:val="00A405BB"/>
    <w:rsid w:val="00A42715"/>
    <w:rsid w:val="00A5282E"/>
    <w:rsid w:val="00A7697C"/>
    <w:rsid w:val="00A858D7"/>
    <w:rsid w:val="00A8777F"/>
    <w:rsid w:val="00A9115B"/>
    <w:rsid w:val="00A96BB5"/>
    <w:rsid w:val="00AA227E"/>
    <w:rsid w:val="00AA5874"/>
    <w:rsid w:val="00AA70CF"/>
    <w:rsid w:val="00AB0AE9"/>
    <w:rsid w:val="00AB2CDF"/>
    <w:rsid w:val="00AC3A47"/>
    <w:rsid w:val="00AD2435"/>
    <w:rsid w:val="00AD67FC"/>
    <w:rsid w:val="00AE5266"/>
    <w:rsid w:val="00B0125F"/>
    <w:rsid w:val="00B0402E"/>
    <w:rsid w:val="00B10C6D"/>
    <w:rsid w:val="00B210AE"/>
    <w:rsid w:val="00B27290"/>
    <w:rsid w:val="00B27EA1"/>
    <w:rsid w:val="00B31D57"/>
    <w:rsid w:val="00B336C7"/>
    <w:rsid w:val="00B5506F"/>
    <w:rsid w:val="00B629B1"/>
    <w:rsid w:val="00B67D9D"/>
    <w:rsid w:val="00B73A76"/>
    <w:rsid w:val="00B75459"/>
    <w:rsid w:val="00B77734"/>
    <w:rsid w:val="00B867C6"/>
    <w:rsid w:val="00B97103"/>
    <w:rsid w:val="00BA4DDF"/>
    <w:rsid w:val="00BB6DF9"/>
    <w:rsid w:val="00BD56D5"/>
    <w:rsid w:val="00BD5FD6"/>
    <w:rsid w:val="00BF1D60"/>
    <w:rsid w:val="00BF486A"/>
    <w:rsid w:val="00C0039F"/>
    <w:rsid w:val="00C0700E"/>
    <w:rsid w:val="00C07E5B"/>
    <w:rsid w:val="00C1360C"/>
    <w:rsid w:val="00C176F2"/>
    <w:rsid w:val="00C2486D"/>
    <w:rsid w:val="00C4549D"/>
    <w:rsid w:val="00C56847"/>
    <w:rsid w:val="00C848ED"/>
    <w:rsid w:val="00C96EA7"/>
    <w:rsid w:val="00CA2950"/>
    <w:rsid w:val="00CA2A12"/>
    <w:rsid w:val="00CB7ED7"/>
    <w:rsid w:val="00CC1197"/>
    <w:rsid w:val="00CC184A"/>
    <w:rsid w:val="00CD6CD5"/>
    <w:rsid w:val="00D009CD"/>
    <w:rsid w:val="00D01E8B"/>
    <w:rsid w:val="00D05016"/>
    <w:rsid w:val="00D133AD"/>
    <w:rsid w:val="00D146F5"/>
    <w:rsid w:val="00D14CBB"/>
    <w:rsid w:val="00D30ECC"/>
    <w:rsid w:val="00D366C4"/>
    <w:rsid w:val="00D507DB"/>
    <w:rsid w:val="00D71F07"/>
    <w:rsid w:val="00D76F8B"/>
    <w:rsid w:val="00D836B1"/>
    <w:rsid w:val="00D92FE4"/>
    <w:rsid w:val="00D96A4F"/>
    <w:rsid w:val="00DA1742"/>
    <w:rsid w:val="00DA453A"/>
    <w:rsid w:val="00DA5606"/>
    <w:rsid w:val="00DB2D99"/>
    <w:rsid w:val="00DB7012"/>
    <w:rsid w:val="00DB7579"/>
    <w:rsid w:val="00DC47D0"/>
    <w:rsid w:val="00DC4B0A"/>
    <w:rsid w:val="00DC5095"/>
    <w:rsid w:val="00DD5452"/>
    <w:rsid w:val="00E059A8"/>
    <w:rsid w:val="00E27500"/>
    <w:rsid w:val="00E3040A"/>
    <w:rsid w:val="00E31DB4"/>
    <w:rsid w:val="00E34672"/>
    <w:rsid w:val="00E46D74"/>
    <w:rsid w:val="00E67D19"/>
    <w:rsid w:val="00E82A8F"/>
    <w:rsid w:val="00EA69C2"/>
    <w:rsid w:val="00EC371C"/>
    <w:rsid w:val="00EE2A24"/>
    <w:rsid w:val="00F1141B"/>
    <w:rsid w:val="00F126FB"/>
    <w:rsid w:val="00F163CA"/>
    <w:rsid w:val="00F17E3B"/>
    <w:rsid w:val="00F25EB4"/>
    <w:rsid w:val="00F30FAF"/>
    <w:rsid w:val="00F4111C"/>
    <w:rsid w:val="00F454F1"/>
    <w:rsid w:val="00F512F2"/>
    <w:rsid w:val="00F74C38"/>
    <w:rsid w:val="00F77712"/>
    <w:rsid w:val="00F85AB1"/>
    <w:rsid w:val="00F957D1"/>
    <w:rsid w:val="00FA3D7C"/>
    <w:rsid w:val="00FB6049"/>
    <w:rsid w:val="00FB7F2A"/>
    <w:rsid w:val="00FC0BFC"/>
    <w:rsid w:val="00FC3339"/>
    <w:rsid w:val="00FD2BDB"/>
    <w:rsid w:val="00FE12DD"/>
    <w:rsid w:val="00FE7B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6B192331"/>
  <w15:chartTrackingRefBased/>
  <w15:docId w15:val="{825D6226-46C6-49F0-A189-423C006C71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DC4B0A"/>
    <w:pPr>
      <w:spacing w:line="360" w:lineRule="exact"/>
      <w:ind w:left="425" w:hanging="425"/>
      <w:jc w:val="both"/>
    </w:pPr>
  </w:style>
  <w:style w:type="paragraph" w:styleId="BodyTextIndent2">
    <w:name w:val="Body Text Indent 2"/>
    <w:basedOn w:val="Normal"/>
    <w:rsid w:val="00DC4B0A"/>
    <w:pPr>
      <w:spacing w:line="360" w:lineRule="exact"/>
      <w:ind w:left="425"/>
      <w:jc w:val="both"/>
    </w:pPr>
  </w:style>
  <w:style w:type="character" w:styleId="FollowedHyperlink">
    <w:name w:val="FollowedHyperlink"/>
    <w:rsid w:val="00AA227E"/>
    <w:rPr>
      <w:color w:val="800080"/>
      <w:u w:val="single"/>
    </w:rPr>
  </w:style>
  <w:style w:type="paragraph" w:styleId="BodyText">
    <w:name w:val="Body Text"/>
    <w:basedOn w:val="Normal"/>
    <w:rsid w:val="008C2C3C"/>
    <w:pPr>
      <w:spacing w:after="120"/>
    </w:pPr>
  </w:style>
  <w:style w:type="paragraph" w:styleId="Footer">
    <w:name w:val="footer"/>
    <w:basedOn w:val="Normal"/>
    <w:rsid w:val="00085626"/>
    <w:pPr>
      <w:tabs>
        <w:tab w:val="center" w:pos="4320"/>
        <w:tab w:val="right" w:pos="8640"/>
      </w:tabs>
    </w:pPr>
    <w:rPr>
      <w:rFonts w:ascii="Times New Roman" w:hAnsi="Times New Roman"/>
      <w:sz w:val="20"/>
      <w:lang w:val="en-US"/>
    </w:rPr>
  </w:style>
  <w:style w:type="paragraph" w:styleId="CommentText">
    <w:name w:val="annotation text"/>
    <w:basedOn w:val="Normal"/>
    <w:semiHidden/>
    <w:rsid w:val="0033255A"/>
    <w:rPr>
      <w:sz w:val="20"/>
      <w:lang w:eastAsia="en-US"/>
    </w:rPr>
  </w:style>
  <w:style w:type="paragraph" w:styleId="TOC1">
    <w:name w:val="toc 1"/>
    <w:basedOn w:val="Normal"/>
    <w:next w:val="Normal"/>
    <w:autoRedefine/>
    <w:rsid w:val="000D217D"/>
    <w:pPr>
      <w:tabs>
        <w:tab w:val="right" w:leader="dot" w:pos="9639"/>
      </w:tabs>
      <w:spacing w:before="160" w:after="160"/>
    </w:pPr>
    <w:rPr>
      <w:rFonts w:ascii="Times New Roman" w:hAnsi="Times New Roman"/>
      <w:b/>
      <w:caps/>
      <w:sz w:val="22"/>
    </w:rPr>
  </w:style>
  <w:style w:type="paragraph" w:styleId="Header">
    <w:name w:val="header"/>
    <w:basedOn w:val="Normal"/>
    <w:link w:val="HeaderChar"/>
    <w:rsid w:val="00226374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226374"/>
    <w:rPr>
      <w:sz w:val="24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8" Type="http://schemas.openxmlformats.org/officeDocument/2006/relationships/image" Target="media/image2.gi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116</Words>
  <Characters>629</Characters>
  <Application>Microsoft Office Word</Application>
  <DocSecurity>0</DocSecurity>
  <Lines>3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5 examples</vt:lpstr>
    </vt:vector>
  </TitlesOfParts>
  <Company/>
  <LinksUpToDate>false</LinksUpToDate>
  <CharactersWithSpaces>7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cp:lastModifiedBy>jouni freund</cp:lastModifiedBy>
  <cp:revision>19</cp:revision>
  <cp:lastPrinted>2023-02-10T11:10:00Z</cp:lastPrinted>
  <dcterms:created xsi:type="dcterms:W3CDTF">2021-02-09T15:57:00Z</dcterms:created>
  <dcterms:modified xsi:type="dcterms:W3CDTF">2023-02-10T1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